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Name:</w:t>
      </w:r>
      <w:r w:rsidR="00BA52D6" w:rsidRPr="00AA6C12">
        <w:rPr>
          <w:b/>
          <w:sz w:val="28"/>
          <w:szCs w:val="28"/>
        </w:rPr>
        <w:t xml:space="preserve"> </w:t>
      </w:r>
    </w:p>
    <w:p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Advanced Programming in C++</w:t>
      </w:r>
    </w:p>
    <w:p w:rsidR="006813A2" w:rsidRPr="00AA6C12" w:rsidRDefault="00AF1F98" w:rsidP="006813A2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</w:t>
      </w:r>
      <w:r w:rsidR="003F327A">
        <w:rPr>
          <w:b/>
          <w:sz w:val="28"/>
          <w:szCs w:val="28"/>
        </w:rPr>
        <w:t>ise 2/9/2021</w:t>
      </w:r>
    </w:p>
    <w:p w:rsidR="006813A2" w:rsidRDefault="006813A2" w:rsidP="006813A2"/>
    <w:p w:rsidR="006813A2" w:rsidRPr="007D4913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F73E70" w:rsidRPr="007D4913">
        <w:rPr>
          <w:sz w:val="22"/>
          <w:szCs w:val="22"/>
        </w:rPr>
        <w:t>the use of functions in</w:t>
      </w:r>
      <w:r w:rsidRPr="007D4913">
        <w:rPr>
          <w:sz w:val="22"/>
          <w:szCs w:val="22"/>
        </w:rPr>
        <w:t xml:space="preserve"> the C++ programming language.  </w:t>
      </w:r>
      <w:r w:rsidR="00F73E70" w:rsidRPr="007D4913">
        <w:rPr>
          <w:sz w:val="22"/>
          <w:szCs w:val="22"/>
        </w:rPr>
        <w:t xml:space="preserve">All functions should include a prototype.  </w:t>
      </w:r>
      <w:r w:rsidRPr="007D4913">
        <w:rPr>
          <w:sz w:val="22"/>
          <w:szCs w:val="22"/>
        </w:rPr>
        <w:t>When you have completed</w:t>
      </w:r>
      <w:r w:rsidR="003F327A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</w:t>
      </w:r>
      <w:r w:rsidR="003F327A">
        <w:rPr>
          <w:sz w:val="22"/>
          <w:szCs w:val="22"/>
        </w:rPr>
        <w:t>de as well as a sample output</w:t>
      </w:r>
      <w:bookmarkStart w:id="0" w:name="_GoBack"/>
      <w:bookmarkEnd w:id="0"/>
      <w:r w:rsidRPr="007D4913">
        <w:rPr>
          <w:sz w:val="22"/>
          <w:szCs w:val="22"/>
        </w:rPr>
        <w:t>.</w:t>
      </w:r>
    </w:p>
    <w:p w:rsidR="002B72E7" w:rsidRPr="007D4913" w:rsidRDefault="002B72E7" w:rsidP="006813A2">
      <w:pPr>
        <w:rPr>
          <w:sz w:val="22"/>
          <w:szCs w:val="22"/>
        </w:rPr>
      </w:pPr>
    </w:p>
    <w:p w:rsidR="002B72E7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The following formula can be used to determine the distance an object falls due to gravity in a specific time period: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9F343D" w:rsidP="00F73E70">
      <w:pPr>
        <w:ind w:left="1440"/>
        <w:rPr>
          <w:sz w:val="22"/>
          <w:szCs w:val="22"/>
        </w:rPr>
      </w:pPr>
      <w:r w:rsidRPr="007D4913">
        <w:rPr>
          <w:position w:val="-18"/>
          <w:sz w:val="22"/>
          <w:szCs w:val="22"/>
        </w:rPr>
        <w:object w:dxaOrig="1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24pt" o:ole="">
            <v:imagedata r:id="rId5" o:title=""/>
          </v:shape>
          <o:OLEObject Type="Embed" ProgID="Equation.DSMT4" ShapeID="_x0000_i1025" DrawAspect="Content" ObjectID="_1673868446" r:id="rId6"/>
        </w:object>
      </w:r>
    </w:p>
    <w:p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>The variables in the formula are as follows: d is the distance in meters, g is the acceleration due to gravity 9.8 m/s</w:t>
      </w:r>
      <w:r w:rsidRPr="007D4913">
        <w:rPr>
          <w:sz w:val="22"/>
          <w:szCs w:val="22"/>
          <w:vertAlign w:val="superscript"/>
        </w:rPr>
        <w:t>2</w:t>
      </w:r>
      <w:r w:rsidRPr="007D4913">
        <w:rPr>
          <w:sz w:val="22"/>
          <w:szCs w:val="22"/>
        </w:rPr>
        <w:t>, and t is the time in seconds that the object has been falling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 xml:space="preserve">Write a function </w:t>
      </w:r>
      <w:proofErr w:type="spellStart"/>
      <w:r w:rsidRPr="007D4913">
        <w:rPr>
          <w:i/>
          <w:sz w:val="22"/>
          <w:szCs w:val="22"/>
        </w:rPr>
        <w:t>fallingDistance</w:t>
      </w:r>
      <w:proofErr w:type="spellEnd"/>
      <w:r w:rsidRPr="007D4913">
        <w:rPr>
          <w:sz w:val="22"/>
          <w:szCs w:val="22"/>
        </w:rPr>
        <w:t xml:space="preserve"> that accepts the objects fall time (in seconds) as an argument.  The function should return a distance, in meters, that the object has fallen during that time interval.  Write a program that demonstrates the function by calling it in a loop that passes the values 1 to 10 as arguments, and displays the return value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Write a program that determines which of the companies (Northeast, Southeast, Northwest, and Southwest) had the greatest sales in a quarter.  It should include the following two functions, which are called by main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proofErr w:type="gramStart"/>
      <w:r w:rsidRPr="007D4913">
        <w:rPr>
          <w:sz w:val="22"/>
          <w:szCs w:val="22"/>
        </w:rPr>
        <w:t>double</w:t>
      </w:r>
      <w:proofErr w:type="gramEnd"/>
      <w:r w:rsidRPr="007D4913">
        <w:rPr>
          <w:sz w:val="22"/>
          <w:szCs w:val="22"/>
        </w:rPr>
        <w:t xml:space="preserve"> </w:t>
      </w:r>
      <w:proofErr w:type="spellStart"/>
      <w:r w:rsidRPr="007D4913">
        <w:rPr>
          <w:sz w:val="22"/>
          <w:szCs w:val="22"/>
        </w:rPr>
        <w:t>getSales</w:t>
      </w:r>
      <w:proofErr w:type="spellEnd"/>
      <w:r w:rsidRPr="007D4913">
        <w:rPr>
          <w:sz w:val="22"/>
          <w:szCs w:val="22"/>
        </w:rPr>
        <w:t>( ) is passed the name of a division.  It asks the user for a division’s quarterly sales figure and then returns it.  It should be called once for each division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proofErr w:type="gramStart"/>
      <w:r w:rsidRPr="007D4913">
        <w:rPr>
          <w:sz w:val="22"/>
          <w:szCs w:val="22"/>
        </w:rPr>
        <w:t>void</w:t>
      </w:r>
      <w:proofErr w:type="gramEnd"/>
      <w:r w:rsidRPr="007D4913">
        <w:rPr>
          <w:sz w:val="22"/>
          <w:szCs w:val="22"/>
        </w:rPr>
        <w:t xml:space="preserve"> </w:t>
      </w:r>
      <w:proofErr w:type="spellStart"/>
      <w:r w:rsidRPr="007D4913">
        <w:rPr>
          <w:sz w:val="22"/>
          <w:szCs w:val="22"/>
        </w:rPr>
        <w:t>findHighest</w:t>
      </w:r>
      <w:proofErr w:type="spellEnd"/>
      <w:r w:rsidRPr="007D4913">
        <w:rPr>
          <w:sz w:val="22"/>
          <w:szCs w:val="22"/>
        </w:rPr>
        <w:t xml:space="preserve">( ) is passed the four sales totals.  It determines which is the largest and prints the name of the highest grossing division along with </w:t>
      </w:r>
      <w:proofErr w:type="gramStart"/>
      <w:r w:rsidRPr="007D4913">
        <w:rPr>
          <w:sz w:val="22"/>
          <w:szCs w:val="22"/>
        </w:rPr>
        <w:t>it’s</w:t>
      </w:r>
      <w:proofErr w:type="gramEnd"/>
      <w:r w:rsidRPr="007D4913">
        <w:rPr>
          <w:sz w:val="22"/>
          <w:szCs w:val="22"/>
        </w:rPr>
        <w:t xml:space="preserve"> sales figure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7D4913" w:rsidRDefault="007D4913" w:rsidP="00F73E70"/>
    <w:p w:rsidR="007D4913" w:rsidRDefault="007D4913" w:rsidP="00F73E70"/>
    <w:sectPr w:rsidR="007D4913" w:rsidSect="004B08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A2"/>
    <w:rsid w:val="00020534"/>
    <w:rsid w:val="00143409"/>
    <w:rsid w:val="00175A7F"/>
    <w:rsid w:val="001D4E3B"/>
    <w:rsid w:val="00226B7D"/>
    <w:rsid w:val="0024493D"/>
    <w:rsid w:val="002A17D5"/>
    <w:rsid w:val="002B72E7"/>
    <w:rsid w:val="00302C0D"/>
    <w:rsid w:val="00374055"/>
    <w:rsid w:val="00380591"/>
    <w:rsid w:val="003B1396"/>
    <w:rsid w:val="003F327A"/>
    <w:rsid w:val="00400EE5"/>
    <w:rsid w:val="00451CA4"/>
    <w:rsid w:val="00487F26"/>
    <w:rsid w:val="004B08B8"/>
    <w:rsid w:val="00551A80"/>
    <w:rsid w:val="006813A2"/>
    <w:rsid w:val="0071109B"/>
    <w:rsid w:val="007D4913"/>
    <w:rsid w:val="009A59DD"/>
    <w:rsid w:val="009F343D"/>
    <w:rsid w:val="00A760D9"/>
    <w:rsid w:val="00AA6C12"/>
    <w:rsid w:val="00AC6696"/>
    <w:rsid w:val="00AF1F98"/>
    <w:rsid w:val="00AF24E9"/>
    <w:rsid w:val="00B852FB"/>
    <w:rsid w:val="00B85AD2"/>
    <w:rsid w:val="00B91F67"/>
    <w:rsid w:val="00BA0F84"/>
    <w:rsid w:val="00BA52D6"/>
    <w:rsid w:val="00C51A88"/>
    <w:rsid w:val="00C63F81"/>
    <w:rsid w:val="00C866FE"/>
    <w:rsid w:val="00D15CC6"/>
    <w:rsid w:val="00D5496C"/>
    <w:rsid w:val="00DC2542"/>
    <w:rsid w:val="00E452ED"/>
    <w:rsid w:val="00E5710B"/>
    <w:rsid w:val="00F2186D"/>
    <w:rsid w:val="00F61D47"/>
    <w:rsid w:val="00F73E70"/>
    <w:rsid w:val="00FA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000BFDA4-F5C5-41A1-831B-632C149C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6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1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3</cp:revision>
  <cp:lastPrinted>2010-02-07T20:38:00Z</cp:lastPrinted>
  <dcterms:created xsi:type="dcterms:W3CDTF">2020-02-02T16:19:00Z</dcterms:created>
  <dcterms:modified xsi:type="dcterms:W3CDTF">2021-02-03T19:41:00Z</dcterms:modified>
</cp:coreProperties>
</file>